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84" autoAdjust="0"/>
    <p:restoredTop sz="84621" autoAdjust="0"/>
  </p:normalViewPr>
  <p:slideViewPr>
    <p:cSldViewPr>
      <p:cViewPr varScale="1">
        <p:scale>
          <a:sx n="104" d="100"/>
          <a:sy n="104" d="100"/>
        </p:scale>
        <p:origin x="15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8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6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7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4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6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7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8.bin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10" Type="http://schemas.openxmlformats.org/officeDocument/2006/relationships/image" Target="../media/image16.jp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7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8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2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5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0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3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1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2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3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32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6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/>
              <a:t>Most widely used to capture 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/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/>
              <a:t>E.g., the simplex algorithm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9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3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7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9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  and    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dirty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dirty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4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5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6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0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1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</a:t>
            </a:r>
            <a:r>
              <a:rPr lang="zh-CN" alt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latin typeface="Arial" charset="0"/>
                <a:cs typeface="Arial" charset="0"/>
              </a:rPr>
              <a:t>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2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3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4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8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9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0" name="Equation" r:id="rId8" imgW="1854000" imgH="215640" progId="Equation.3">
                  <p:embed/>
                </p:oleObj>
              </mc:Choice>
              <mc:Fallback>
                <p:oleObj name="Equation" r:id="rId8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1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2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3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4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5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6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7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8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9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0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1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2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3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.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7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lotting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n the range </a:t>
            </a:r>
            <a:r>
              <a:rPr lang="en-US" dirty="0">
                <a:latin typeface="Times New Roman" pitchFamily="18" charset="0"/>
                <a:cs typeface="Arial" charset="0"/>
              </a:rPr>
              <a:t>[1, 10]</a:t>
            </a:r>
            <a:r>
              <a:rPr lang="en-US" dirty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0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how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9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6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9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0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ider this function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		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0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1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4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55</TotalTime>
  <Words>8106</Words>
  <Application>Microsoft Macintosh PowerPoint</Application>
  <PresentationFormat>全屏显示(4:3)</PresentationFormat>
  <Paragraphs>1118</Paragraphs>
  <Slides>126</Slides>
  <Notes>112</Notes>
  <HiddenSlides>4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7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Equation</vt:lpstr>
      <vt:lpstr>Chart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421</cp:revision>
  <dcterms:created xsi:type="dcterms:W3CDTF">2009-09-11T23:00:44Z</dcterms:created>
  <dcterms:modified xsi:type="dcterms:W3CDTF">2022-09-18T13:29:12Z</dcterms:modified>
</cp:coreProperties>
</file>